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3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468" y="-2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22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covered distribution, pseudo- streamlines metho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4896544" cy="46698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628800"/>
            <a:ext cx="389877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2490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3</TotalTime>
  <Words>434</Words>
  <Application>Microsoft Office PowerPoint</Application>
  <PresentationFormat>On-screen Show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:</vt:lpstr>
      <vt:lpstr>Recovered distribution, pseudo- streamlines method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Alex Buts (STFC ISIS RAL)</cp:lastModifiedBy>
  <cp:revision>54</cp:revision>
  <dcterms:created xsi:type="dcterms:W3CDTF">2018-01-23T12:35:38Z</dcterms:created>
  <dcterms:modified xsi:type="dcterms:W3CDTF">2018-10-22T13:43:07Z</dcterms:modified>
</cp:coreProperties>
</file>